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notesSlides/notesSlide8.xml" ContentType="application/vnd.openxmlformats-officedocument.presentationml.notesSlide+xml"/>
  <Override PartName="/ppt/tags/tag13.xml" ContentType="application/vnd.openxmlformats-officedocument.presentationml.tags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0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00" r:id="rId1"/>
  </p:sldMasterIdLst>
  <p:notesMasterIdLst>
    <p:notesMasterId r:id="rId16"/>
  </p:notesMasterIdLst>
  <p:handoutMasterIdLst>
    <p:handoutMasterId r:id="rId17"/>
  </p:handoutMasterIdLst>
  <p:sldIdLst>
    <p:sldId id="320" r:id="rId2"/>
    <p:sldId id="377" r:id="rId3"/>
    <p:sldId id="378" r:id="rId4"/>
    <p:sldId id="379" r:id="rId5"/>
    <p:sldId id="380" r:id="rId6"/>
    <p:sldId id="381" r:id="rId7"/>
    <p:sldId id="382" r:id="rId8"/>
    <p:sldId id="383" r:id="rId9"/>
    <p:sldId id="359" r:id="rId10"/>
    <p:sldId id="360" r:id="rId11"/>
    <p:sldId id="361" r:id="rId12"/>
    <p:sldId id="362" r:id="rId13"/>
    <p:sldId id="363" r:id="rId14"/>
    <p:sldId id="354" r:id="rId15"/>
  </p:sldIdLst>
  <p:sldSz cx="9144000" cy="6858000" type="screen4x3"/>
  <p:notesSz cx="7132638" cy="941863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66">
          <p15:clr>
            <a:srgbClr val="A4A3A4"/>
          </p15:clr>
        </p15:guide>
        <p15:guide id="2" pos="224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Animation="0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A0075"/>
    <a:srgbClr val="340068"/>
    <a:srgbClr val="5600A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412" autoAdjust="0"/>
    <p:restoredTop sz="59533" autoAdjust="0"/>
  </p:normalViewPr>
  <p:slideViewPr>
    <p:cSldViewPr>
      <p:cViewPr varScale="1">
        <p:scale>
          <a:sx n="39" d="100"/>
          <a:sy n="39" d="100"/>
        </p:scale>
        <p:origin x="1118" y="1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1752" y="-78"/>
      </p:cViewPr>
      <p:guideLst>
        <p:guide orient="horz" pos="2966"/>
        <p:guide pos="224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9571" cy="470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16" tIns="47258" rIns="94516" bIns="47258" numCol="1" anchor="t" anchorCtr="0" compatLnSpc="1">
            <a:prstTxWarp prst="textNoShape">
              <a:avLst/>
            </a:prstTxWarp>
          </a:bodyPr>
          <a:lstStyle>
            <a:lvl1pPr defTabSz="945905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43067" y="0"/>
            <a:ext cx="3089571" cy="470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16" tIns="47258" rIns="94516" bIns="47258" numCol="1" anchor="t" anchorCtr="0" compatLnSpc="1">
            <a:prstTxWarp prst="textNoShape">
              <a:avLst/>
            </a:prstTxWarp>
          </a:bodyPr>
          <a:lstStyle>
            <a:lvl1pPr algn="r" defTabSz="945905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fld id="{32B32498-105D-4F90-A7F2-EF83F66561A3}" type="datetime3">
              <a:rPr lang="en-US"/>
              <a:pPr>
                <a:defRPr/>
              </a:pPr>
              <a:t>17 March 2017</a:t>
            </a:fld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48330"/>
            <a:ext cx="3089571" cy="470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16" tIns="47258" rIns="94516" bIns="47258" numCol="1" anchor="b" anchorCtr="0" compatLnSpc="1">
            <a:prstTxWarp prst="textNoShape">
              <a:avLst/>
            </a:prstTxWarp>
          </a:bodyPr>
          <a:lstStyle>
            <a:lvl1pPr defTabSz="945905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43067" y="8948330"/>
            <a:ext cx="3089571" cy="470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16" tIns="47258" rIns="94516" bIns="47258" numCol="1" anchor="b" anchorCtr="0" compatLnSpc="1">
            <a:prstTxWarp prst="textNoShape">
              <a:avLst/>
            </a:prstTxWarp>
          </a:bodyPr>
          <a:lstStyle>
            <a:lvl1pPr algn="r" defTabSz="945905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fld id="{C4600123-D749-482B-BA7C-88453F3ADC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15929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22077" cy="448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43" tIns="44722" rIns="89443" bIns="44722" numCol="1" anchor="t" anchorCtr="0" compatLnSpc="1">
            <a:prstTxWarp prst="textNoShape">
              <a:avLst/>
            </a:prstTxWarp>
          </a:bodyPr>
          <a:lstStyle>
            <a:lvl1pPr>
              <a:defRPr sz="1200" b="1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770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3657" y="0"/>
            <a:ext cx="3118981" cy="448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43" tIns="44722" rIns="89443" bIns="44722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Times New Roman" pitchFamily="18" charset="0"/>
              </a:defRPr>
            </a:lvl1pPr>
          </a:lstStyle>
          <a:p>
            <a:pPr>
              <a:defRPr/>
            </a:pPr>
            <a:fld id="{5AA57C0C-AC4E-4A96-910A-3A67E0B4749F}" type="datetime1">
              <a:rPr lang="en-US"/>
              <a:pPr>
                <a:defRPr/>
              </a:pPr>
              <a:t>3/17/2017</a:t>
            </a:fld>
            <a:endParaRPr lang="en-US"/>
          </a:p>
        </p:txBody>
      </p:sp>
      <p:sp>
        <p:nvSpPr>
          <p:cNvPr id="770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5878" y="4485066"/>
            <a:ext cx="5200882" cy="4260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43" tIns="44722" rIns="89443" bIns="447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70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70131"/>
            <a:ext cx="3122077" cy="448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43" tIns="44722" rIns="89443" bIns="44722" numCol="1" anchor="b" anchorCtr="0" compatLnSpc="1">
            <a:prstTxWarp prst="textNoShape">
              <a:avLst/>
            </a:prstTxWarp>
          </a:bodyPr>
          <a:lstStyle>
            <a:lvl1pPr>
              <a:defRPr sz="1200" b="1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70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3657" y="8970131"/>
            <a:ext cx="3118981" cy="448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43" tIns="44722" rIns="89443" bIns="44722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Times New Roman" pitchFamily="18" charset="0"/>
              </a:defRPr>
            </a:lvl1pPr>
          </a:lstStyle>
          <a:p>
            <a:pPr>
              <a:defRPr/>
            </a:pPr>
            <a:fld id="{37170AD8-106F-4ED5-A489-4A01038054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1511" name="Picture 8"/>
          <p:cNvPicPr>
            <a:picLocks noRot="1"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14475" y="672760"/>
            <a:ext cx="4903689" cy="370017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43728355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3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4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5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7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9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2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3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dirty="0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A57C0C-AC4E-4A96-910A-3A67E0B4749F}" type="datetime1">
              <a:rPr lang="en-US" smtClean="0"/>
              <a:pPr>
                <a:defRPr/>
              </a:pPr>
              <a:t>3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37170AD8-106F-4ED5-A489-4A01038054D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8" name="TextBox 7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4418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4340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en-US" smtClean="0">
                <a:latin typeface="Times New Roman" pitchFamily="18" charset="0"/>
              </a:rPr>
              <a:t>CS2852</a:t>
            </a:r>
          </a:p>
        </p:txBody>
      </p:sp>
      <p:sp>
        <p:nvSpPr>
          <p:cNvPr id="1434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B0FA884-287A-4B8E-AE1C-7833C2F3B506}" type="datetime1">
              <a:rPr kumimoji="0"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3/17/2017</a:t>
            </a:fld>
            <a:endParaRPr kumimoji="0" lang="en-US" altLang="en-US" smtClean="0">
              <a:latin typeface="Times New Roman" pitchFamily="18" charset="0"/>
            </a:endParaRPr>
          </a:p>
        </p:txBody>
      </p:sp>
      <p:sp>
        <p:nvSpPr>
          <p:cNvPr id="1434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en-US" smtClean="0">
                <a:latin typeface="Times New Roman" pitchFamily="18" charset="0"/>
              </a:rPr>
              <a:t>Dr. Yoder</a:t>
            </a:r>
          </a:p>
        </p:txBody>
      </p:sp>
      <p:sp>
        <p:nvSpPr>
          <p:cNvPr id="1434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54270A-3361-438A-9024-241597BF4DDC}" type="slidenum">
              <a:rPr kumimoji="0"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10</a:t>
            </a:fld>
            <a:endParaRPr kumimoji="0"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A57C0C-AC4E-4A96-910A-3A67E0B4749F}" type="datetime1">
              <a:rPr lang="en-US" smtClean="0"/>
              <a:pPr>
                <a:defRPr/>
              </a:pPr>
              <a:t>3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37170AD8-106F-4ED5-A489-4A01038054D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8" name="TextBox 7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2682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A57C0C-AC4E-4A96-910A-3A67E0B4749F}" type="datetime1">
              <a:rPr lang="en-US" smtClean="0"/>
              <a:pPr>
                <a:defRPr/>
              </a:pPr>
              <a:t>3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37170AD8-106F-4ED5-A489-4A01038054D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8" name="TextBox 7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0245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19460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en-US" smtClean="0">
                <a:latin typeface="Times New Roman" pitchFamily="18" charset="0"/>
              </a:rPr>
              <a:t>CS2852</a:t>
            </a:r>
          </a:p>
        </p:txBody>
      </p:sp>
      <p:sp>
        <p:nvSpPr>
          <p:cNvPr id="1946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909072E-6C59-48AA-8AE2-072C08C0761E}" type="datetime1">
              <a:rPr kumimoji="0"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3/17/2017</a:t>
            </a:fld>
            <a:endParaRPr kumimoji="0" lang="en-US" altLang="en-US" smtClean="0">
              <a:latin typeface="Times New Roman" pitchFamily="18" charset="0"/>
            </a:endParaRPr>
          </a:p>
        </p:txBody>
      </p:sp>
      <p:sp>
        <p:nvSpPr>
          <p:cNvPr id="1946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en-US" smtClean="0">
                <a:latin typeface="Times New Roman" pitchFamily="18" charset="0"/>
              </a:rPr>
              <a:t>Dr. Yoder</a:t>
            </a:r>
          </a:p>
        </p:txBody>
      </p:sp>
      <p:sp>
        <p:nvSpPr>
          <p:cNvPr id="1946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E67115-B639-47C6-9D22-6283515D277F}" type="slidenum">
              <a:rPr kumimoji="0"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4</a:t>
            </a:fld>
            <a:endParaRPr kumimoji="0" lang="en-US" altLang="en-US" smtClean="0"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A57C0C-AC4E-4A96-910A-3A67E0B4749F}" type="datetime1">
              <a:rPr lang="en-US" smtClean="0"/>
              <a:pPr>
                <a:defRPr/>
              </a:pPr>
              <a:t>3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37170AD8-106F-4ED5-A489-4A01038054D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8" name="TextBox 7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7397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A57C0C-AC4E-4A96-910A-3A67E0B4749F}" type="datetime1">
              <a:rPr lang="en-US" smtClean="0"/>
              <a:pPr>
                <a:defRPr/>
              </a:pPr>
              <a:t>3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37170AD8-106F-4ED5-A489-4A01038054D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TextBox 7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3573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20484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en-US" smtClean="0">
                <a:latin typeface="Times New Roman" pitchFamily="18" charset="0"/>
              </a:rPr>
              <a:t>CS2852</a:t>
            </a:r>
          </a:p>
        </p:txBody>
      </p:sp>
      <p:sp>
        <p:nvSpPr>
          <p:cNvPr id="2048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CE709E7-FF2F-4429-8D75-BBB8F424E91F}" type="datetime1">
              <a:rPr kumimoji="0"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3/17/2017</a:t>
            </a:fld>
            <a:endParaRPr kumimoji="0" lang="en-US" altLang="en-US" smtClean="0">
              <a:latin typeface="Times New Roman" pitchFamily="18" charset="0"/>
            </a:endParaRPr>
          </a:p>
        </p:txBody>
      </p:sp>
      <p:sp>
        <p:nvSpPr>
          <p:cNvPr id="2048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en-US" smtClean="0">
                <a:latin typeface="Times New Roman" pitchFamily="18" charset="0"/>
              </a:rPr>
              <a:t>Dr. Yoder</a:t>
            </a:r>
          </a:p>
        </p:txBody>
      </p:sp>
      <p:sp>
        <p:nvSpPr>
          <p:cNvPr id="2048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40C8B47-88E2-444B-B67B-6A9670B8E5F6}" type="slidenum">
              <a:rPr kumimoji="0"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7</a:t>
            </a:fld>
            <a:endParaRPr kumimoji="0" lang="en-US" altLang="en-US" smtClean="0"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A57C0C-AC4E-4A96-910A-3A67E0B4749F}" type="datetime1">
              <a:rPr lang="en-US" smtClean="0"/>
              <a:pPr>
                <a:defRPr/>
              </a:pPr>
              <a:t>3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37170AD8-106F-4ED5-A489-4A01038054D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8" name="TextBox 7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5505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A57C0C-AC4E-4A96-910A-3A67E0B4749F}" type="datetime1">
              <a:rPr lang="en-US" smtClean="0"/>
              <a:pPr>
                <a:defRPr/>
              </a:pPr>
              <a:t>3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37170AD8-106F-4ED5-A489-4A01038054D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TextBox 7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0643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sz="2400"/>
            </a:lvl1pPr>
          </a:lstStyle>
          <a:p>
            <a:pPr>
              <a:defRPr/>
            </a:pPr>
            <a:fld id="{C4F5F125-33CE-4280-A2D8-382BBAA78A2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Rectangle 6"/>
          <p:cNvSpPr txBox="1">
            <a:spLocks noChangeArrowheads="1"/>
          </p:cNvSpPr>
          <p:nvPr userDrawn="1"/>
        </p:nvSpPr>
        <p:spPr bwMode="auto">
          <a:xfrm>
            <a:off x="3429000" y="621982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Slide design: Dr. Mark L. Hornick</a:t>
            </a:r>
          </a:p>
          <a:p>
            <a:pPr>
              <a:defRPr/>
            </a:pPr>
            <a:r>
              <a:rPr lang="en-US" altLang="en-US" dirty="0" smtClean="0"/>
              <a:t>Most Content: Dr. Hornick</a:t>
            </a:r>
          </a:p>
          <a:p>
            <a:pPr>
              <a:defRPr/>
            </a:pPr>
            <a:r>
              <a:rPr lang="en-US" altLang="en-US" dirty="0" smtClean="0"/>
              <a:t>Some Content and Most Errors: Dr. Yoder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Dr. Yoder</a:t>
            </a:r>
            <a:endParaRPr lang="en-US" alt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4FA8FB-A0D4-41EC-BDFB-817B75268A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Dr Yoder</a:t>
            </a:r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BEC59-9F14-4B5A-A8D6-2AE4719C78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Dr. Yoder</a:t>
            </a:r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02088C-FE8E-4DB0-8932-09C2CDBFAD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err="1" smtClean="0"/>
              <a:t>Dr.Yoder</a:t>
            </a:r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sz="2400"/>
            </a:lvl1pPr>
          </a:lstStyle>
          <a:p>
            <a:pPr>
              <a:defRPr/>
            </a:pPr>
            <a:fld id="{7F893BA9-EED0-4C55-A7BC-486A0027BAD0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ack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7859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idx="13"/>
          </p:nvPr>
        </p:nvSpPr>
        <p:spPr>
          <a:xfrm>
            <a:off x="457200" y="4360677"/>
            <a:ext cx="8229600" cy="188772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2811</a:t>
            </a:r>
          </a:p>
          <a:p>
            <a:pPr>
              <a:defRPr/>
            </a:pPr>
            <a:r>
              <a:rPr lang="en-US" altLang="en-US" smtClean="0"/>
              <a:t>Slide design: Dr. Mark L. Hornick</a:t>
            </a:r>
          </a:p>
          <a:p>
            <a:pPr>
              <a:defRPr/>
            </a:pPr>
            <a:r>
              <a:rPr lang="en-US" altLang="en-US" smtClean="0"/>
              <a:t>Content: Dr. Hornick</a:t>
            </a:r>
          </a:p>
          <a:p>
            <a:pPr>
              <a:defRPr/>
            </a:pPr>
            <a:r>
              <a:rPr lang="en-US" altLang="en-US" smtClean="0"/>
              <a:t>Errors: Dr. Yoder</a:t>
            </a:r>
            <a:endParaRPr lang="en-US" alt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FCFE5EE-A509-49E6-A5D7-7FDEAE1D54D0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23" name="Text Placeholder 22"/>
          <p:cNvSpPr>
            <a:spLocks noGrp="1"/>
          </p:cNvSpPr>
          <p:nvPr>
            <p:ph type="body" sz="quarter" idx="17" hasCustomPrompt="1"/>
          </p:nvPr>
        </p:nvSpPr>
        <p:spPr>
          <a:xfrm>
            <a:off x="457200" y="3581400"/>
            <a:ext cx="8305800" cy="609600"/>
          </a:xfrm>
        </p:spPr>
        <p:txBody>
          <a:bodyPr/>
          <a:lstStyle>
            <a:lvl1pPr marL="0" indent="0">
              <a:buNone/>
              <a:defRPr sz="3900" b="1" baseline="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 smtClean="0"/>
              <a:t>Click to edit the Secondary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75416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Dr Yoder</a:t>
            </a:r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B27282-6344-4690-9564-9482230C94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Dr. Yoder</a:t>
            </a:r>
            <a:endParaRPr lang="en-US" alt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E03030-746E-42FD-8304-843EE9D9D8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Dr. Yoder</a:t>
            </a:r>
            <a:endParaRPr lang="en-US" alt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F549F9-A50D-4EE7-BB49-2B165961A0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Dr. Josiah Yoder</a:t>
            </a:r>
          </a:p>
          <a:p>
            <a:pPr>
              <a:defRPr/>
            </a:pPr>
            <a:r>
              <a:rPr lang="en-US" altLang="en-US" dirty="0" smtClean="0"/>
              <a:t>Slide Design: Dr. Hornick</a:t>
            </a:r>
            <a:endParaRPr lang="en-US" alt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FCEDB-AB35-4FDA-98A9-1471F03B15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Dr. Josiah Yoder</a:t>
            </a:r>
            <a:endParaRPr lang="en-US" alt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85061C-2967-4E31-80E3-2D9230D10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Dr. Yoder</a:t>
            </a:r>
            <a:endParaRPr lang="en-US" alt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DF4924-9D14-436A-9B57-EB7160D8A9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62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762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762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Slide design: Dr. Mark L. Hornick</a:t>
            </a:r>
          </a:p>
          <a:p>
            <a:pPr>
              <a:defRPr/>
            </a:pPr>
            <a:r>
              <a:rPr lang="en-US" altLang="en-US" dirty="0" smtClean="0"/>
              <a:t>Content: Dr. Hornick</a:t>
            </a:r>
          </a:p>
          <a:p>
            <a:pPr>
              <a:defRPr/>
            </a:pPr>
            <a:r>
              <a:rPr lang="en-US" altLang="en-US" dirty="0" smtClean="0"/>
              <a:t>Errors: Dr. Yoder</a:t>
            </a:r>
            <a:endParaRPr lang="en-US" altLang="en-US" dirty="0"/>
          </a:p>
        </p:txBody>
      </p:sp>
      <p:sp>
        <p:nvSpPr>
          <p:cNvPr id="10762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2400"/>
            </a:lvl1pPr>
          </a:lstStyle>
          <a:p>
            <a:pPr>
              <a:defRPr/>
            </a:pPr>
            <a:fld id="{EFCFE5EE-A509-49E6-A5D7-7FDEAE1D54D0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pic>
        <p:nvPicPr>
          <p:cNvPr id="1032" name="Picture 40" descr="MSOE Logo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001000" y="228600"/>
            <a:ext cx="106680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12" r:id="rId3"/>
    <p:sldLayoutId id="2147483903" r:id="rId4"/>
    <p:sldLayoutId id="2147483904" r:id="rId5"/>
    <p:sldLayoutId id="2147483905" r:id="rId6"/>
    <p:sldLayoutId id="2147483906" r:id="rId7"/>
    <p:sldLayoutId id="2147483907" r:id="rId8"/>
    <p:sldLayoutId id="2147483908" r:id="rId9"/>
    <p:sldLayoutId id="2147483909" r:id="rId10"/>
    <p:sldLayoutId id="2147483910" r:id="rId11"/>
    <p:sldLayoutId id="2147483911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tags" Target="../tags/tag18.xml"/><Relationship Id="rId7" Type="http://schemas.openxmlformats.org/officeDocument/2006/relationships/oleObject" Target="../embeddings/oleObject1.bin"/><Relationship Id="rId2" Type="http://schemas.openxmlformats.org/officeDocument/2006/relationships/tags" Target="../tags/tag1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724400"/>
          </a:xfrm>
        </p:spPr>
        <p:txBody>
          <a:bodyPr>
            <a:normAutofit/>
          </a:bodyPr>
          <a:lstStyle/>
          <a:p>
            <a:r>
              <a:rPr lang="en-US" dirty="0" smtClean="0">
                <a:sym typeface="Wingdings" panose="05000000000000000000" pitchFamily="2" charset="2"/>
              </a:rPr>
              <a:t>Today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Nervous System Response Time</a:t>
            </a:r>
          </a:p>
          <a:p>
            <a:pPr lvl="2"/>
            <a:endParaRPr lang="en-US" dirty="0" smtClean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19800" y="61722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Slide design: Dr. Mark L. Hornick</a:t>
            </a:r>
          </a:p>
          <a:p>
            <a:pPr>
              <a:defRPr/>
            </a:pPr>
            <a:r>
              <a:rPr lang="en-US" altLang="en-US" dirty="0" smtClean="0"/>
              <a:t>Content: Dr. Hornick</a:t>
            </a:r>
          </a:p>
          <a:p>
            <a:pPr>
              <a:defRPr/>
            </a:pPr>
            <a:r>
              <a:rPr lang="en-US" altLang="en-US" dirty="0" smtClean="0"/>
              <a:t>Errors: Dr. Yoder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5F125-33CE-4280-A2D8-382BBAA78A24}" type="slidenum">
              <a:rPr lang="en-US" altLang="en-US" smtClean="0"/>
              <a:pPr>
                <a:defRPr/>
              </a:pPr>
              <a:t>1</a:t>
            </a:fld>
            <a:endParaRPr lang="en-US" altLang="en-US" dirty="0"/>
          </a:p>
        </p:txBody>
      </p:sp>
      <p:sp>
        <p:nvSpPr>
          <p:cNvPr id="8" name="Title 1"/>
          <p:cNvSpPr txBox="1"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smtClean="0"/>
              <a:t/>
            </a:r>
            <a:br>
              <a:rPr lang="en-US" kern="0" smtClean="0"/>
            </a:br>
            <a:r>
              <a:rPr lang="en-US" kern="0" smtClean="0"/>
              <a:t/>
            </a:r>
            <a:br>
              <a:rPr lang="en-US" kern="0" smtClean="0"/>
            </a:br>
            <a:r>
              <a:rPr lang="en-US" kern="0" smtClean="0"/>
              <a:t/>
            </a:r>
            <a:br>
              <a:rPr lang="en-US" kern="0" smtClean="0"/>
            </a:br>
            <a:r>
              <a:rPr lang="en-US" kern="0" smtClean="0"/>
              <a:t/>
            </a:r>
            <a:br>
              <a:rPr lang="en-US" kern="0" smtClean="0"/>
            </a:br>
            <a:r>
              <a:rPr lang="en-US" kern="0" smtClean="0"/>
              <a:t>SE3910</a:t>
            </a:r>
            <a:br>
              <a:rPr lang="en-US" kern="0" smtClean="0"/>
            </a:br>
            <a:r>
              <a:rPr lang="en-US" kern="0" smtClean="0"/>
              <a:t>Week 3, Class 2</a:t>
            </a:r>
            <a:endParaRPr lang="en-US" kern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ulse-Width-Modulation</a:t>
            </a:r>
            <a:br>
              <a:rPr lang="en-US" altLang="en-US" smtClean="0"/>
            </a:br>
            <a:r>
              <a:rPr lang="en-US" altLang="en-US" smtClean="0"/>
              <a:t>… in traffic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30BBF8-B8C9-4954-B8BC-CAD262D4A2E1}" type="slidenum">
              <a:rPr lang="en-US" altLang="en-US" smtClean="0"/>
              <a:pPr>
                <a:defRPr/>
              </a:pPr>
              <a:t>10</a:t>
            </a:fld>
            <a:endParaRPr lang="en-US" altLang="en-US" dirty="0"/>
          </a:p>
        </p:txBody>
      </p:sp>
      <p:pic>
        <p:nvPicPr>
          <p:cNvPr id="6150" name="Picture 3" descr="C:\Users\schilling\AppData\Local\Microsoft\Windows\Temporary Internet Files\Content.IE5\PS36C4AK\MP900316916[1].jp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905000"/>
            <a:ext cx="3505200" cy="399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4" descr="C:\Users\schilling\AppData\Local\Microsoft\Windows\Temporary Internet Files\Content.IE5\WK7J9Y0Y\MP900400467[1].jp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928813"/>
            <a:ext cx="3529013" cy="396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0323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ulse-width modulation terminology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43613" y="5842000"/>
            <a:ext cx="2895600" cy="1082675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SE-3910  - Dr. Josiah Yoder</a:t>
            </a:r>
          </a:p>
          <a:p>
            <a:pPr>
              <a:defRPr/>
            </a:pPr>
            <a:r>
              <a:rPr lang="en-US" altLang="en-US" dirty="0" smtClean="0"/>
              <a:t>Slide style: Dr. Hornick</a:t>
            </a:r>
          </a:p>
          <a:p>
            <a:pPr>
              <a:defRPr/>
            </a:pPr>
            <a:r>
              <a:rPr lang="en-US" altLang="en-US" dirty="0" smtClean="0"/>
              <a:t>Much Material: Dr. Schill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CE395A-0EC7-45BC-B9AF-D1526A9188EB}" type="slidenum">
              <a:rPr lang="en-US" altLang="en-US" smtClean="0"/>
              <a:pPr>
                <a:defRPr/>
              </a:pPr>
              <a:t>11</a:t>
            </a:fld>
            <a:endParaRPr lang="en-US" altLang="en-US" dirty="0"/>
          </a:p>
        </p:txBody>
      </p:sp>
      <p:pic>
        <p:nvPicPr>
          <p:cNvPr id="7174" name="Picture 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01"/>
          <a:stretch>
            <a:fillRect/>
          </a:stretch>
        </p:blipFill>
        <p:spPr bwMode="auto">
          <a:xfrm>
            <a:off x="131763" y="1295400"/>
            <a:ext cx="880745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Content Placeholder 2"/>
          <p:cNvSpPr txBox="1">
            <a:spLocks/>
          </p:cNvSpPr>
          <p:nvPr>
            <p:custDataLst>
              <p:tags r:id="rId3"/>
            </p:custDataLst>
          </p:nvPr>
        </p:nvSpPr>
        <p:spPr bwMode="auto">
          <a:xfrm>
            <a:off x="814388" y="4038600"/>
            <a:ext cx="8113712" cy="438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2800"/>
              <a:t>Determine the duty cycle (D)</a:t>
            </a:r>
          </a:p>
          <a:p>
            <a:r>
              <a:rPr lang="en-US" altLang="en-US" sz="2800"/>
              <a:t>Multiply the duty cycle by the peak volta</a:t>
            </a:r>
            <a:r>
              <a:rPr lang="en-US" altLang="en-US"/>
              <a:t>ge (V</a:t>
            </a:r>
            <a:r>
              <a:rPr lang="en-US" altLang="en-US" baseline="-25000"/>
              <a:t>p</a:t>
            </a:r>
            <a:r>
              <a:rPr lang="en-US" altLang="en-US"/>
              <a:t>)</a:t>
            </a:r>
          </a:p>
        </p:txBody>
      </p:sp>
      <p:graphicFrame>
        <p:nvGraphicFramePr>
          <p:cNvPr id="7176" name="Object 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38200" y="4857750"/>
          <a:ext cx="4043363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7" imgW="1231366" imgH="812447" progId="Equation.DSMT4">
                  <p:embed/>
                </p:oleObj>
              </mc:Choice>
              <mc:Fallback>
                <p:oleObj name="Equation" r:id="rId7" imgW="1231366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57750"/>
                        <a:ext cx="4043363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6423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-class exercise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How can you control the brightness of an LED, using tools we have discussed so far?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How would you accomplish this if you went into lab right now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1E80C4-9A75-4F34-9CF4-0EEF733255A8}" type="slidenum">
              <a:rPr lang="en-US" altLang="en-US" smtClean="0"/>
              <a:pPr>
                <a:defRPr/>
              </a:pPr>
              <a:t>1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11652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dvantages of Pulse-Width Modulation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Click to add tex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9DF216-BAFE-4005-BDBD-39BD803B3377}" type="slidenum">
              <a:rPr lang="en-US" altLang="en-US" smtClean="0"/>
              <a:pPr>
                <a:defRPr/>
              </a:pPr>
              <a:t>1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64933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EB: Derek Malloy, </a:t>
            </a:r>
            <a:r>
              <a:rPr lang="en-US" i="1" dirty="0" smtClean="0"/>
              <a:t>Exploring </a:t>
            </a:r>
            <a:r>
              <a:rPr lang="en-US" i="1" dirty="0" err="1" smtClean="0"/>
              <a:t>Beaglebone</a:t>
            </a:r>
            <a:r>
              <a:rPr lang="en-US" i="1" dirty="0" smtClean="0"/>
              <a:t>,</a:t>
            </a:r>
            <a:r>
              <a:rPr lang="en-US" dirty="0" smtClean="0"/>
              <a:t> Wiley, 2015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Slide design: Dr. Mark L. Hornick</a:t>
            </a:r>
          </a:p>
          <a:p>
            <a:pPr>
              <a:defRPr/>
            </a:pPr>
            <a:r>
              <a:rPr lang="en-US" altLang="en-US" dirty="0" smtClean="0"/>
              <a:t>Content: Dr. Hornick</a:t>
            </a:r>
          </a:p>
          <a:p>
            <a:pPr>
              <a:defRPr/>
            </a:pPr>
            <a:r>
              <a:rPr lang="en-US" altLang="en-US" dirty="0" smtClean="0"/>
              <a:t>Errors: Dr. Yoder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CFE5EE-A509-49E6-A5D7-7FDEAE1D54D0}" type="slidenum">
              <a:rPr lang="en-US" altLang="en-US" smtClean="0"/>
              <a:pPr>
                <a:defRPr/>
              </a:pPr>
              <a:t>1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18724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Measure your class-mate’s </a:t>
            </a:r>
            <a:br>
              <a:rPr lang="en-US" altLang="en-US" sz="4000" smtClean="0"/>
            </a:br>
            <a:r>
              <a:rPr lang="en-US" altLang="en-US" sz="4000" smtClean="0"/>
              <a:t>response time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BCA034-D8C6-4D4B-9A23-5905028BF299}" type="slidenum">
              <a:rPr lang="en-US" altLang="en-US" smtClean="0"/>
              <a:pPr>
                <a:defRPr/>
              </a:pPr>
              <a:t>2</a:t>
            </a:fld>
            <a:endParaRPr lang="en-US" altLang="en-US" dirty="0"/>
          </a:p>
        </p:txBody>
      </p:sp>
      <p:pic>
        <p:nvPicPr>
          <p:cNvPr id="5126" name="Picture 2" descr="Reaction Time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600200"/>
            <a:ext cx="4572000" cy="459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457200" y="5105400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smtClean="0"/>
              <a:t/>
            </a:r>
            <a:br>
              <a:rPr lang="en-US" kern="0" smtClean="0"/>
            </a:br>
            <a:r>
              <a:rPr lang="en-US" kern="0" smtClean="0"/>
              <a:t/>
            </a:r>
            <a:br>
              <a:rPr lang="en-US" kern="0" smtClean="0"/>
            </a:br>
            <a:r>
              <a:rPr lang="en-US" kern="0" smtClean="0"/>
              <a:t/>
            </a:r>
            <a:br>
              <a:rPr lang="en-US" kern="0" smtClean="0"/>
            </a:br>
            <a:r>
              <a:rPr lang="en-US" kern="0" smtClean="0"/>
              <a:t/>
            </a:r>
            <a:br>
              <a:rPr lang="en-US" kern="0" smtClean="0"/>
            </a:br>
            <a:r>
              <a:rPr lang="en-US" kern="0" smtClean="0"/>
              <a:t>SE3910</a:t>
            </a:r>
            <a:br>
              <a:rPr lang="en-US" kern="0" smtClean="0"/>
            </a:br>
            <a:r>
              <a:rPr lang="en-US" kern="0" smtClean="0"/>
              <a:t>Week 3, Class 2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966571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structions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411662"/>
          </a:xfrm>
        </p:spPr>
        <p:txBody>
          <a:bodyPr/>
          <a:lstStyle/>
          <a:p>
            <a:r>
              <a:rPr lang="en-US" altLang="en-US" sz="2000" dirty="0" smtClean="0"/>
              <a:t>Part 1</a:t>
            </a:r>
          </a:p>
          <a:p>
            <a:pPr lvl="1"/>
            <a:r>
              <a:rPr lang="en-US" altLang="en-US" sz="1800" dirty="0" smtClean="0"/>
              <a:t>One partner should hold the stick while the other partner places their hand around the tape at the end of the stick.  Hands should be </a:t>
            </a:r>
            <a:r>
              <a:rPr lang="en-US" altLang="en-US" sz="1800" b="1" dirty="0" smtClean="0"/>
              <a:t>approximately 1” from the stick.</a:t>
            </a:r>
          </a:p>
          <a:p>
            <a:pPr lvl="1"/>
            <a:r>
              <a:rPr lang="en-US" altLang="en-US" sz="1800" dirty="0" smtClean="0"/>
              <a:t>At some point in the future, the partner drops the stick.  Read the numbers off of the stick for response time and record them in the </a:t>
            </a:r>
            <a:r>
              <a:rPr lang="en-US" altLang="en-US" sz="1800" dirty="0" err="1" smtClean="0"/>
              <a:t>GoogleDoc</a:t>
            </a:r>
            <a:r>
              <a:rPr lang="en-US" altLang="en-US" sz="1800" dirty="0" smtClean="0"/>
              <a:t>.</a:t>
            </a:r>
          </a:p>
          <a:p>
            <a:pPr lvl="1"/>
            <a:r>
              <a:rPr lang="en-US" altLang="en-US" sz="1800" dirty="0" smtClean="0"/>
              <a:t>Repeat the experiment 3 times</a:t>
            </a:r>
          </a:p>
          <a:p>
            <a:r>
              <a:rPr lang="en-US" altLang="en-US" sz="2000" dirty="0" smtClean="0"/>
              <a:t>Part 2</a:t>
            </a:r>
          </a:p>
          <a:p>
            <a:pPr lvl="1"/>
            <a:r>
              <a:rPr lang="en-US" altLang="en-US" sz="1800" dirty="0" smtClean="0"/>
              <a:t>One partner should hold the stick while the other partner places their hands around the tape at the end of the stick.  Hands should be </a:t>
            </a:r>
            <a:r>
              <a:rPr lang="en-US" altLang="en-US" sz="1800" b="1" dirty="0" smtClean="0"/>
              <a:t>approximately shoulder width apart</a:t>
            </a:r>
            <a:r>
              <a:rPr lang="en-US" altLang="en-US" sz="1800" dirty="0" smtClean="0"/>
              <a:t>.</a:t>
            </a:r>
          </a:p>
          <a:p>
            <a:pPr lvl="1"/>
            <a:r>
              <a:rPr lang="en-US" altLang="en-US" sz="1800" dirty="0" smtClean="0"/>
              <a:t>At some point in the future, the partner drops the stick.  Read the numbers off of the stick for response time and record them in the </a:t>
            </a:r>
            <a:r>
              <a:rPr lang="en-US" altLang="en-US" sz="1800" dirty="0" err="1" smtClean="0"/>
              <a:t>GoogleDoc</a:t>
            </a:r>
            <a:r>
              <a:rPr lang="en-US" altLang="en-US" sz="1800" dirty="0" smtClean="0"/>
              <a:t>.</a:t>
            </a:r>
          </a:p>
          <a:p>
            <a:pPr lvl="1"/>
            <a:r>
              <a:rPr lang="en-US" altLang="en-US" sz="1800" dirty="0" smtClean="0"/>
              <a:t>Repeat the experiment 3 times</a:t>
            </a:r>
          </a:p>
          <a:p>
            <a:r>
              <a:rPr lang="en-US" altLang="en-US" sz="2000" dirty="0" smtClean="0"/>
              <a:t>Partners swap roles…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70B06E-8956-4770-880B-D8C405758A6E}" type="slidenum">
              <a:rPr lang="en-US" altLang="en-US" smtClean="0"/>
              <a:pPr>
                <a:defRPr/>
              </a:pPr>
              <a:t>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54651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uman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>
              <a:buFont typeface="Arial" charset="0"/>
              <a:buChar char="•"/>
              <a:defRPr/>
            </a:pPr>
            <a:r>
              <a:rPr lang="en-US" dirty="0" smtClean="0"/>
              <a:t>Sensory: </a:t>
            </a:r>
          </a:p>
          <a:p>
            <a:pPr marL="0" indent="0">
              <a:buFont typeface="Arial" charset="0"/>
              <a:buNone/>
              <a:defRPr/>
            </a:pPr>
            <a:r>
              <a:rPr lang="en-US" dirty="0"/>
              <a:t>	</a:t>
            </a:r>
            <a:r>
              <a:rPr lang="en-US" dirty="0" smtClean="0"/>
              <a:t>Inputs: Both external &amp; internal</a:t>
            </a:r>
          </a:p>
          <a:p>
            <a:pPr marL="0" indent="0">
              <a:buFont typeface="Arial" charset="0"/>
              <a:buNone/>
              <a:defRPr/>
            </a:pPr>
            <a:r>
              <a:rPr lang="en-US" dirty="0" smtClean="0"/>
              <a:t>	Outputs: Nerve signals</a:t>
            </a: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dirty="0" smtClean="0"/>
              <a:t>Nervous:</a:t>
            </a:r>
            <a:endParaRPr lang="en-US" dirty="0"/>
          </a:p>
          <a:p>
            <a:pPr marL="0" indent="0">
              <a:buFont typeface="Arial" charset="0"/>
              <a:buNone/>
              <a:defRPr/>
            </a:pPr>
            <a:r>
              <a:rPr lang="en-US" dirty="0" smtClean="0"/>
              <a:t>	Inputs: Nerve signals</a:t>
            </a:r>
          </a:p>
          <a:p>
            <a:pPr marL="0" indent="0">
              <a:buFont typeface="Arial" charset="0"/>
              <a:buNone/>
              <a:defRPr/>
            </a:pPr>
            <a:r>
              <a:rPr lang="en-US" dirty="0" smtClean="0"/>
              <a:t>	Outputs: Intelligent nerve signals</a:t>
            </a:r>
          </a:p>
          <a:p>
            <a:pPr>
              <a:buFont typeface="Arial" charset="0"/>
              <a:buChar char="•"/>
              <a:defRPr/>
            </a:pPr>
            <a:r>
              <a:rPr lang="en-US" dirty="0" smtClean="0"/>
              <a:t>Motor:</a:t>
            </a:r>
          </a:p>
          <a:p>
            <a:pPr marL="0" indent="0">
              <a:buFont typeface="Arial" charset="0"/>
              <a:buNone/>
              <a:defRPr/>
            </a:pPr>
            <a:r>
              <a:rPr lang="en-US" dirty="0" smtClean="0"/>
              <a:t>	Inputs: Nerve signals</a:t>
            </a:r>
          </a:p>
          <a:p>
            <a:pPr marL="0" indent="0">
              <a:buFont typeface="Arial" charset="0"/>
              <a:buNone/>
              <a:defRPr/>
            </a:pPr>
            <a:r>
              <a:rPr lang="en-US" dirty="0" smtClean="0"/>
              <a:t>	Outputs: Precise &amp; powerful motion</a:t>
            </a:r>
          </a:p>
          <a:p>
            <a:pPr marL="0" indent="0">
              <a:buFont typeface="Arial" charset="0"/>
              <a:buNone/>
              <a:defRPr/>
            </a:pPr>
            <a:endParaRPr lang="en-US" dirty="0" smtClean="0"/>
          </a:p>
          <a:p>
            <a:pPr marL="0" indent="0">
              <a:buFont typeface="Arial" charset="0"/>
              <a:buNone/>
              <a:defRPr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 smtClean="0"/>
              <a:t>SE-3910  - Dr. Josiah Yoder</a:t>
            </a:r>
          </a:p>
          <a:p>
            <a:pPr>
              <a:defRPr/>
            </a:pPr>
            <a:r>
              <a:rPr lang="en-US" altLang="en-US" dirty="0" smtClean="0"/>
              <a:t>Slide style: Dr. Hornick</a:t>
            </a:r>
          </a:p>
          <a:p>
            <a:pPr>
              <a:defRPr/>
            </a:pPr>
            <a:r>
              <a:rPr lang="en-US" altLang="en-US" dirty="0" smtClean="0"/>
              <a:t>Much Material: Dr. Schilling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2F3550-6215-486D-A0D9-3668303E71D0}" type="slidenum">
              <a:rPr lang="en-US" altLang="en-US" smtClean="0"/>
              <a:pPr>
                <a:defRPr/>
              </a:pPr>
              <a:t>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58327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uman Nervous System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C2526B-4F38-433E-A36E-24FB3812F687}" type="slidenum">
              <a:rPr lang="en-US" altLang="en-US" smtClean="0"/>
              <a:pPr>
                <a:defRPr/>
              </a:pPr>
              <a:t>5</a:t>
            </a:fld>
            <a:endParaRPr lang="en-US" altLang="en-US" dirty="0"/>
          </a:p>
        </p:txBody>
      </p:sp>
      <p:pic>
        <p:nvPicPr>
          <p:cNvPr id="8198" name="Picture 5" descr="08-01_1.jpg                                                    0007D483Macintosh HD                   ABA78158: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81"/>
          <a:stretch>
            <a:fillRect/>
          </a:stretch>
        </p:blipFill>
        <p:spPr bwMode="auto">
          <a:xfrm>
            <a:off x="374650" y="1371600"/>
            <a:ext cx="7926388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7310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rve Speeds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 smtClean="0"/>
              <a:t>Speed of signal transmission along nerve fibers</a:t>
            </a:r>
          </a:p>
          <a:p>
            <a:pPr lvl="1"/>
            <a:r>
              <a:rPr lang="en-US" altLang="en-US" sz="2400" dirty="0" smtClean="0"/>
              <a:t>depends on diameter of fiber &amp; presence of myelin</a:t>
            </a:r>
          </a:p>
          <a:p>
            <a:pPr lvl="1"/>
            <a:r>
              <a:rPr lang="en-US" altLang="en-US" sz="2400" dirty="0" smtClean="0"/>
              <a:t>large fibers have more surface area for signals</a:t>
            </a:r>
          </a:p>
          <a:p>
            <a:r>
              <a:rPr lang="en-US" altLang="en-US" sz="2800" dirty="0" smtClean="0"/>
              <a:t>Speeds</a:t>
            </a:r>
          </a:p>
          <a:p>
            <a:pPr lvl="1"/>
            <a:r>
              <a:rPr lang="en-US" altLang="en-US" sz="2400" dirty="0" smtClean="0"/>
              <a:t>small, unmyelinated fibers = 0.5 - 2.0 m/sec</a:t>
            </a:r>
          </a:p>
          <a:p>
            <a:pPr lvl="1"/>
            <a:r>
              <a:rPr lang="en-US" altLang="en-US" sz="2400" dirty="0" smtClean="0"/>
              <a:t>small, myelinated fibers = 3 - 15.0 m/sec</a:t>
            </a:r>
          </a:p>
          <a:p>
            <a:pPr lvl="1"/>
            <a:r>
              <a:rPr lang="en-US" altLang="en-US" sz="2400" dirty="0" smtClean="0"/>
              <a:t>large, myelinated fibers = up to 120 m/sec</a:t>
            </a:r>
          </a:p>
          <a:p>
            <a:r>
              <a:rPr lang="en-US" altLang="en-US" sz="2800" dirty="0" smtClean="0"/>
              <a:t>Functions</a:t>
            </a:r>
          </a:p>
          <a:p>
            <a:pPr lvl="1"/>
            <a:r>
              <a:rPr lang="en-US" altLang="en-US" sz="2400" dirty="0" smtClean="0"/>
              <a:t>slow signals supply the stomach &amp; dilate pupil</a:t>
            </a:r>
          </a:p>
          <a:p>
            <a:pPr lvl="1"/>
            <a:r>
              <a:rPr lang="en-US" altLang="en-US" sz="2400" dirty="0" smtClean="0"/>
              <a:t>fast signals supply skeletal muscles &amp; transport sensory signals for vision &amp; balanc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A75716-2C7C-4F30-8682-A3FC0DF9C365}" type="slidenum">
              <a:rPr lang="en-US" altLang="en-US" smtClean="0"/>
              <a:pPr>
                <a:defRPr/>
              </a:pPr>
              <a:t>6</a:t>
            </a:fld>
            <a:endParaRPr lang="en-US" altLang="en-US" dirty="0"/>
          </a:p>
        </p:txBody>
      </p:sp>
      <p:pic>
        <p:nvPicPr>
          <p:cNvPr id="9222" name="Picture 4" descr="0454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23" t="2525" r="12776"/>
          <a:stretch>
            <a:fillRect/>
          </a:stretch>
        </p:blipFill>
        <p:spPr bwMode="auto">
          <a:xfrm>
            <a:off x="7256463" y="2652713"/>
            <a:ext cx="1887537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388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ystem Diagram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6875CF-2E62-4E1F-9D50-F8FA5C3D2812}" type="slidenum">
              <a:rPr lang="en-US" altLang="en-US" smtClean="0"/>
              <a:pPr>
                <a:defRPr/>
              </a:pPr>
              <a:t>7</a:t>
            </a:fld>
            <a:endParaRPr lang="en-US" altLang="en-US" dirty="0"/>
          </a:p>
        </p:txBody>
      </p:sp>
      <p:pic>
        <p:nvPicPr>
          <p:cNvPr id="10245" name="Picture 5" descr="http://img0054.popscreencdn.com/135223671_waddell-mfg-co-6304ub-100-hardwood-dowel-rod-pack-of-100.jp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38" r="22823"/>
          <a:stretch>
            <a:fillRect/>
          </a:stretch>
        </p:blipFill>
        <p:spPr bwMode="auto">
          <a:xfrm>
            <a:off x="685800" y="1524000"/>
            <a:ext cx="642938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676400"/>
            <a:ext cx="1098550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Box 10"/>
          <p:cNvSpPr txBox="1">
            <a:spLocks noChangeArrowheads="1"/>
          </p:cNvSpPr>
          <p:nvPr/>
        </p:nvSpPr>
        <p:spPr bwMode="auto">
          <a:xfrm>
            <a:off x="3505200" y="1530350"/>
            <a:ext cx="5486400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itchFamily="34" charset="0"/>
              </a:rPr>
              <a:t>Delays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itchFamily="34" charset="0"/>
              </a:rPr>
              <a:t>Distance from stick to eyes</a:t>
            </a:r>
          </a:p>
          <a:p>
            <a:pPr lvl="2" eaLnBrk="1" hangingPunct="1">
              <a:spcBef>
                <a:spcPct val="0"/>
              </a:spcBef>
              <a:buNone/>
            </a:pPr>
            <a:r>
              <a:rPr lang="en-US" altLang="en-US" sz="1800" dirty="0">
                <a:latin typeface="Arial" pitchFamily="34" charset="0"/>
              </a:rPr>
              <a:t>Speed of </a:t>
            </a:r>
            <a:r>
              <a:rPr lang="en-US" altLang="en-US" sz="1800" dirty="0" smtClean="0">
                <a:latin typeface="Arial" pitchFamily="34" charset="0"/>
              </a:rPr>
              <a:t>light = 299</a:t>
            </a:r>
            <a:r>
              <a:rPr lang="en-US" altLang="en-US" sz="1800" dirty="0">
                <a:latin typeface="Arial" pitchFamily="34" charset="0"/>
              </a:rPr>
              <a:t> 792 458 m / s (google</a:t>
            </a:r>
            <a:r>
              <a:rPr lang="en-US" altLang="en-US" sz="1800" dirty="0" smtClean="0">
                <a:latin typeface="Arial" pitchFamily="34" charset="0"/>
              </a:rPr>
              <a:t>)</a:t>
            </a:r>
            <a:endParaRPr lang="en-US" altLang="en-US" sz="1800" dirty="0">
              <a:latin typeface="Arial" pitchFamily="34" charset="0"/>
            </a:endParaRP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itchFamily="34" charset="0"/>
              </a:rPr>
              <a:t>Neuron distance between eyes and brain stem</a:t>
            </a:r>
          </a:p>
          <a:p>
            <a:pPr lvl="2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itchFamily="34" charset="0"/>
              </a:rPr>
              <a:t>.1 </a:t>
            </a:r>
            <a:r>
              <a:rPr lang="en-US" altLang="en-US" sz="1800" dirty="0" err="1">
                <a:latin typeface="Arial" pitchFamily="34" charset="0"/>
              </a:rPr>
              <a:t>metre</a:t>
            </a:r>
            <a:endParaRPr lang="en-US" altLang="en-US" sz="1800" dirty="0">
              <a:latin typeface="Arial" pitchFamily="34" charset="0"/>
            </a:endParaRP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itchFamily="34" charset="0"/>
              </a:rPr>
              <a:t>Neuron distance between brain and hands</a:t>
            </a:r>
          </a:p>
          <a:p>
            <a:pPr lvl="2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itchFamily="34" charset="0"/>
              </a:rPr>
              <a:t>1 </a:t>
            </a:r>
            <a:r>
              <a:rPr lang="en-US" altLang="en-US" sz="1800" dirty="0" err="1">
                <a:latin typeface="Arial" pitchFamily="34" charset="0"/>
              </a:rPr>
              <a:t>metre</a:t>
            </a:r>
            <a:endParaRPr lang="en-US" altLang="en-US" sz="1800" dirty="0">
              <a:latin typeface="Arial" pitchFamily="34" charset="0"/>
            </a:endParaRP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itchFamily="34" charset="0"/>
              </a:rPr>
              <a:t>Time for hands to close</a:t>
            </a:r>
          </a:p>
          <a:p>
            <a:pPr lvl="2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itchFamily="34" charset="0"/>
              </a:rPr>
              <a:t>Hands can move up to 100 mph (44 </a:t>
            </a:r>
            <a:r>
              <a:rPr lang="en-US" altLang="en-US" sz="1800" dirty="0" err="1">
                <a:latin typeface="Arial" pitchFamily="34" charset="0"/>
              </a:rPr>
              <a:t>metres</a:t>
            </a:r>
            <a:r>
              <a:rPr lang="en-US" altLang="en-US" sz="1800" dirty="0">
                <a:latin typeface="Arial" pitchFamily="34" charset="0"/>
              </a:rPr>
              <a:t> per second)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itchFamily="34" charset="0"/>
              </a:rPr>
              <a:t>Rest of time will be latency in the brain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pitchFamily="34" charset="0"/>
            </a:endParaRPr>
          </a:p>
          <a:p>
            <a:pPr lvl="1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pitchFamily="34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1174750" y="2011363"/>
            <a:ext cx="1431925" cy="1692275"/>
          </a:xfrm>
          <a:custGeom>
            <a:avLst/>
            <a:gdLst>
              <a:gd name="connsiteX0" fmla="*/ 0 w 1432833"/>
              <a:gd name="connsiteY0" fmla="*/ 138022 h 1693213"/>
              <a:gd name="connsiteX1" fmla="*/ 500333 w 1432833"/>
              <a:gd name="connsiteY1" fmla="*/ 103517 h 1693213"/>
              <a:gd name="connsiteX2" fmla="*/ 966159 w 1432833"/>
              <a:gd name="connsiteY2" fmla="*/ 69011 h 1693213"/>
              <a:gd name="connsiteX3" fmla="*/ 1035170 w 1432833"/>
              <a:gd name="connsiteY3" fmla="*/ 51758 h 1693213"/>
              <a:gd name="connsiteX4" fmla="*/ 1155940 w 1432833"/>
              <a:gd name="connsiteY4" fmla="*/ 17252 h 1693213"/>
              <a:gd name="connsiteX5" fmla="*/ 1276710 w 1432833"/>
              <a:gd name="connsiteY5" fmla="*/ 0 h 1693213"/>
              <a:gd name="connsiteX6" fmla="*/ 1345721 w 1432833"/>
              <a:gd name="connsiteY6" fmla="*/ 17252 h 1693213"/>
              <a:gd name="connsiteX7" fmla="*/ 1328468 w 1432833"/>
              <a:gd name="connsiteY7" fmla="*/ 69011 h 1693213"/>
              <a:gd name="connsiteX8" fmla="*/ 1362974 w 1432833"/>
              <a:gd name="connsiteY8" fmla="*/ 241539 h 1693213"/>
              <a:gd name="connsiteX9" fmla="*/ 1380227 w 1432833"/>
              <a:gd name="connsiteY9" fmla="*/ 293298 h 1693213"/>
              <a:gd name="connsiteX10" fmla="*/ 1397480 w 1432833"/>
              <a:gd name="connsiteY10" fmla="*/ 379562 h 1693213"/>
              <a:gd name="connsiteX11" fmla="*/ 1431985 w 1432833"/>
              <a:gd name="connsiteY11" fmla="*/ 741871 h 1693213"/>
              <a:gd name="connsiteX12" fmla="*/ 1414733 w 1432833"/>
              <a:gd name="connsiteY12" fmla="*/ 1224951 h 1693213"/>
              <a:gd name="connsiteX13" fmla="*/ 1328468 w 1432833"/>
              <a:gd name="connsiteY13" fmla="*/ 1397479 h 1693213"/>
              <a:gd name="connsiteX14" fmla="*/ 1293963 w 1432833"/>
              <a:gd name="connsiteY14" fmla="*/ 1466490 h 1693213"/>
              <a:gd name="connsiteX15" fmla="*/ 1259457 w 1432833"/>
              <a:gd name="connsiteY15" fmla="*/ 1518249 h 1693213"/>
              <a:gd name="connsiteX16" fmla="*/ 1242204 w 1432833"/>
              <a:gd name="connsiteY16" fmla="*/ 1570007 h 1693213"/>
              <a:gd name="connsiteX17" fmla="*/ 1207699 w 1432833"/>
              <a:gd name="connsiteY17" fmla="*/ 1621766 h 1693213"/>
              <a:gd name="connsiteX18" fmla="*/ 1104182 w 1432833"/>
              <a:gd name="connsiteY18" fmla="*/ 1690777 h 1693213"/>
              <a:gd name="connsiteX19" fmla="*/ 51759 w 1432833"/>
              <a:gd name="connsiteY19" fmla="*/ 1690777 h 16932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1432833" h="1693213">
                <a:moveTo>
                  <a:pt x="0" y="138022"/>
                </a:moveTo>
                <a:lnTo>
                  <a:pt x="500333" y="103517"/>
                </a:lnTo>
                <a:cubicBezTo>
                  <a:pt x="915832" y="76420"/>
                  <a:pt x="658115" y="99816"/>
                  <a:pt x="966159" y="69011"/>
                </a:cubicBezTo>
                <a:cubicBezTo>
                  <a:pt x="989163" y="63260"/>
                  <a:pt x="1012294" y="57997"/>
                  <a:pt x="1035170" y="51758"/>
                </a:cubicBezTo>
                <a:cubicBezTo>
                  <a:pt x="1075562" y="40742"/>
                  <a:pt x="1115002" y="26024"/>
                  <a:pt x="1155940" y="17252"/>
                </a:cubicBezTo>
                <a:cubicBezTo>
                  <a:pt x="1195703" y="8732"/>
                  <a:pt x="1236453" y="5751"/>
                  <a:pt x="1276710" y="0"/>
                </a:cubicBezTo>
                <a:cubicBezTo>
                  <a:pt x="1299714" y="5751"/>
                  <a:pt x="1331494" y="-1717"/>
                  <a:pt x="1345721" y="17252"/>
                </a:cubicBezTo>
                <a:cubicBezTo>
                  <a:pt x="1356633" y="31801"/>
                  <a:pt x="1328468" y="50825"/>
                  <a:pt x="1328468" y="69011"/>
                </a:cubicBezTo>
                <a:cubicBezTo>
                  <a:pt x="1328468" y="102904"/>
                  <a:pt x="1351574" y="201638"/>
                  <a:pt x="1362974" y="241539"/>
                </a:cubicBezTo>
                <a:cubicBezTo>
                  <a:pt x="1367970" y="259026"/>
                  <a:pt x="1375816" y="275655"/>
                  <a:pt x="1380227" y="293298"/>
                </a:cubicBezTo>
                <a:cubicBezTo>
                  <a:pt x="1387339" y="321747"/>
                  <a:pt x="1391729" y="350807"/>
                  <a:pt x="1397480" y="379562"/>
                </a:cubicBezTo>
                <a:cubicBezTo>
                  <a:pt x="1408982" y="500332"/>
                  <a:pt x="1429510" y="620580"/>
                  <a:pt x="1431985" y="741871"/>
                </a:cubicBezTo>
                <a:cubicBezTo>
                  <a:pt x="1435273" y="902967"/>
                  <a:pt x="1428895" y="1064445"/>
                  <a:pt x="1414733" y="1224951"/>
                </a:cubicBezTo>
                <a:cubicBezTo>
                  <a:pt x="1405912" y="1324924"/>
                  <a:pt x="1374556" y="1323738"/>
                  <a:pt x="1328468" y="1397479"/>
                </a:cubicBezTo>
                <a:cubicBezTo>
                  <a:pt x="1314837" y="1419288"/>
                  <a:pt x="1306723" y="1444160"/>
                  <a:pt x="1293963" y="1466490"/>
                </a:cubicBezTo>
                <a:cubicBezTo>
                  <a:pt x="1283675" y="1484494"/>
                  <a:pt x="1268730" y="1499703"/>
                  <a:pt x="1259457" y="1518249"/>
                </a:cubicBezTo>
                <a:cubicBezTo>
                  <a:pt x="1251324" y="1534515"/>
                  <a:pt x="1250337" y="1553741"/>
                  <a:pt x="1242204" y="1570007"/>
                </a:cubicBezTo>
                <a:cubicBezTo>
                  <a:pt x="1232931" y="1588553"/>
                  <a:pt x="1220973" y="1605837"/>
                  <a:pt x="1207699" y="1621766"/>
                </a:cubicBezTo>
                <a:cubicBezTo>
                  <a:pt x="1180952" y="1653862"/>
                  <a:pt x="1150859" y="1690048"/>
                  <a:pt x="1104182" y="1690777"/>
                </a:cubicBezTo>
                <a:cubicBezTo>
                  <a:pt x="753417" y="1696258"/>
                  <a:pt x="402567" y="1690777"/>
                  <a:pt x="51759" y="1690777"/>
                </a:cubicBezTo>
              </a:path>
            </a:pathLst>
          </a:custGeom>
          <a:noFill/>
          <a:ln w="127000"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06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e the response time of the brain by subtracting all the remaining latency components from the measured latency of the stick capture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2811</a:t>
            </a:r>
          </a:p>
          <a:p>
            <a:pPr>
              <a:defRPr/>
            </a:pPr>
            <a:r>
              <a:rPr lang="en-US" altLang="en-US" smtClean="0"/>
              <a:t>Dr.Yoder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893BA9-EED0-4C55-A7BC-486A0027BAD0}" type="slidenum">
              <a:rPr lang="en-US" altLang="en-US" smtClean="0"/>
              <a:pPr>
                <a:defRPr/>
              </a:pPr>
              <a:t>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47467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ome Technical Go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ow does one control the speed of a motor?</a:t>
            </a:r>
          </a:p>
          <a:p>
            <a:pPr marL="0" indent="0">
              <a:buFont typeface="Arial" charset="0"/>
              <a:buNone/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How does one change the brightness of a light-bulb?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E23952-E8BE-4A1B-98C0-6C131682AC92}" type="slidenum">
              <a:rPr lang="en-US" altLang="en-US" smtClean="0"/>
              <a:pPr>
                <a:defRPr/>
              </a:pPr>
              <a:t>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92116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heme/theme1.xml><?xml version="1.0" encoding="utf-8"?>
<a:theme xmlns:a="http://schemas.openxmlformats.org/drawingml/2006/main" name="2_Network">
  <a:themeElements>
    <a:clrScheme name="Custom 2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D5DFF7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2_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312</TotalTime>
  <Words>673</Words>
  <Application>Microsoft Office PowerPoint</Application>
  <PresentationFormat>On-screen Show (4:3)</PresentationFormat>
  <Paragraphs>163</Paragraphs>
  <Slides>14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Tahoma</vt:lpstr>
      <vt:lpstr>Times New Roman</vt:lpstr>
      <vt:lpstr>Wingdings</vt:lpstr>
      <vt:lpstr>2_Network</vt:lpstr>
      <vt:lpstr>Equation</vt:lpstr>
      <vt:lpstr>    SE3910 Week 3, Class 2</vt:lpstr>
      <vt:lpstr>Measure your class-mate’s  response time</vt:lpstr>
      <vt:lpstr>Instructions</vt:lpstr>
      <vt:lpstr>Human Systems</vt:lpstr>
      <vt:lpstr>Human Nervous System</vt:lpstr>
      <vt:lpstr>Nerve Speeds</vt:lpstr>
      <vt:lpstr>System Diagram</vt:lpstr>
      <vt:lpstr>Exercise:</vt:lpstr>
      <vt:lpstr>Some Technical Goals</vt:lpstr>
      <vt:lpstr>Pulse-Width-Modulation … in traffic</vt:lpstr>
      <vt:lpstr>Pulse-width modulation terminology</vt:lpstr>
      <vt:lpstr>In-class exercise</vt:lpstr>
      <vt:lpstr>Advantages of Pulse-Width Modulation</vt:lpstr>
      <vt:lpstr>References</vt:lpstr>
    </vt:vector>
  </TitlesOfParts>
  <Company>MSO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-280 Lecture</dc:title>
  <dc:subject>Intro</dc:subject>
  <dc:creator>Dr. Mark Hornick</dc:creator>
  <cp:lastModifiedBy>Yoder, Dr. Josiah</cp:lastModifiedBy>
  <cp:revision>1279</cp:revision>
  <cp:lastPrinted>2015-03-26T20:00:01Z</cp:lastPrinted>
  <dcterms:created xsi:type="dcterms:W3CDTF">1999-09-06T21:32:20Z</dcterms:created>
  <dcterms:modified xsi:type="dcterms:W3CDTF">2017-03-17T14:22:59Z</dcterms:modified>
</cp:coreProperties>
</file>